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0B5F" w:rsidRPr="00F11C45" w:rsidRDefault="00210B5F" w:rsidP="00F11C45">
      <w:pPr>
        <w:jc w:val="center"/>
        <w:rPr>
          <w:b/>
          <w:bCs/>
          <w:rtl/>
        </w:rPr>
      </w:pPr>
      <w:r w:rsidRPr="00F11C45">
        <w:rPr>
          <w:rFonts w:hint="cs"/>
          <w:b/>
          <w:bCs/>
          <w:rtl/>
        </w:rPr>
        <w:t>بسم</w:t>
      </w:r>
      <w:r w:rsidRPr="00F11C45">
        <w:rPr>
          <w:b/>
          <w:bCs/>
          <w:rtl/>
        </w:rPr>
        <w:t xml:space="preserve"> </w:t>
      </w:r>
      <w:r w:rsidRPr="00F11C45">
        <w:rPr>
          <w:rFonts w:hint="cs"/>
          <w:b/>
          <w:bCs/>
          <w:rtl/>
        </w:rPr>
        <w:t>الله</w:t>
      </w:r>
      <w:r w:rsidRPr="00F11C45">
        <w:rPr>
          <w:b/>
          <w:bCs/>
          <w:rtl/>
        </w:rPr>
        <w:t xml:space="preserve"> </w:t>
      </w:r>
      <w:r w:rsidRPr="00F11C45">
        <w:rPr>
          <w:rFonts w:hint="cs"/>
          <w:b/>
          <w:bCs/>
          <w:rtl/>
        </w:rPr>
        <w:t>الرحمن</w:t>
      </w:r>
      <w:r w:rsidRPr="00F11C45">
        <w:rPr>
          <w:b/>
          <w:bCs/>
          <w:rtl/>
        </w:rPr>
        <w:t xml:space="preserve"> </w:t>
      </w:r>
      <w:r w:rsidRPr="00F11C45">
        <w:rPr>
          <w:rFonts w:hint="cs"/>
          <w:b/>
          <w:bCs/>
          <w:rtl/>
        </w:rPr>
        <w:t>الرحيم</w:t>
      </w:r>
    </w:p>
    <w:tbl>
      <w:tblPr>
        <w:bidiVisual/>
        <w:tblW w:w="111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7"/>
        <w:gridCol w:w="4989"/>
        <w:gridCol w:w="5813"/>
      </w:tblGrid>
      <w:tr w:rsidR="00210B5F" w:rsidRPr="00FC7867" w:rsidTr="005E1CEB">
        <w:trPr>
          <w:jc w:val="center"/>
        </w:trPr>
        <w:tc>
          <w:tcPr>
            <w:tcW w:w="5386" w:type="dxa"/>
            <w:gridSpan w:val="2"/>
          </w:tcPr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  <w:r w:rsidRPr="00FC7867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 xml:space="preserve">( y – k ) </w:t>
            </w:r>
            <w:r w:rsidRPr="00FC7867">
              <w:rPr>
                <w:rFonts w:ascii="Traditional Arabic" w:hAnsi="Traditional Arabic" w:cs="Traditional Arabic"/>
                <w:b/>
                <w:bCs/>
                <w:sz w:val="28"/>
                <w:szCs w:val="28"/>
                <w:vertAlign w:val="superscript"/>
              </w:rPr>
              <w:t>2</w:t>
            </w:r>
            <w:r w:rsidRPr="00FC7867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 xml:space="preserve"> = 4 p ( x – h )</w:t>
            </w:r>
            <w:r w:rsidRPr="00FC7867">
              <w:rPr>
                <w:rtl/>
              </w:rPr>
              <w:t xml:space="preserve">      </w:t>
            </w:r>
            <w:r w:rsidR="00BD3FE5">
              <w:rPr>
                <w:noProof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صورة 2" o:spid="_x0000_s1026" type="#_x0000_t75" style="position:absolute;left:0;text-align:left;margin-left:-78.8pt;margin-top:.45pt;width:69.75pt;height:78pt;z-index:1;visibility:visible;mso-position-horizontal-relative:text;mso-position-vertical-relative:text">
                  <v:imagedata r:id="rId6" o:title="" croptop="27558f" cropbottom="21854f" cropleft="21588f" cropright="33154f"/>
                  <w10:wrap type="square"/>
                </v:shape>
              </w:pict>
            </w: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</w:pPr>
          </w:p>
        </w:tc>
        <w:tc>
          <w:tcPr>
            <w:tcW w:w="5813" w:type="dxa"/>
          </w:tcPr>
          <w:p w:rsidR="00210B5F" w:rsidRPr="00FC7867" w:rsidRDefault="00BD3FE5" w:rsidP="00FC7867">
            <w:pPr>
              <w:spacing w:after="0" w:line="240" w:lineRule="auto"/>
              <w:rPr>
                <w:rtl/>
              </w:rPr>
            </w:pPr>
            <w:r>
              <w:rPr>
                <w:noProof/>
                <w:rtl/>
              </w:rPr>
              <w:pict>
                <v:shape id="صورة 3" o:spid="_x0000_s1027" type="#_x0000_t75" style="position:absolute;left:0;text-align:left;margin-left:19.5pt;margin-top:6.45pt;width:57.15pt;height:65.2pt;z-index:2;visibility:visible;mso-position-horizontal-relative:text;mso-position-vertical-relative:text">
                  <v:imagedata r:id="rId6" o:title="" croptop="27558f" cropbottom="22529f" cropleft="44203f" cropright="11223f"/>
                </v:shape>
              </w:pict>
            </w:r>
            <w:r w:rsidR="00210B5F" w:rsidRPr="00FC7867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 xml:space="preserve">( x – h ) </w:t>
            </w:r>
            <w:r w:rsidR="00210B5F" w:rsidRPr="00FC7867">
              <w:rPr>
                <w:rFonts w:ascii="Traditional Arabic" w:hAnsi="Traditional Arabic" w:cs="Traditional Arabic"/>
                <w:b/>
                <w:bCs/>
                <w:sz w:val="28"/>
                <w:szCs w:val="28"/>
                <w:vertAlign w:val="superscript"/>
              </w:rPr>
              <w:t>2</w:t>
            </w:r>
            <w:r w:rsidR="00210B5F" w:rsidRPr="00FC7867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 xml:space="preserve"> = 4 p ( y – k )</w:t>
            </w:r>
            <w:r w:rsidR="00210B5F" w:rsidRPr="00FC7867">
              <w:rPr>
                <w:rtl/>
              </w:rPr>
              <w:t xml:space="preserve">    </w:t>
            </w:r>
          </w:p>
          <w:p w:rsidR="00210B5F" w:rsidRPr="00FC7867" w:rsidRDefault="00210B5F" w:rsidP="00FC7867">
            <w:pPr>
              <w:spacing w:after="0" w:line="240" w:lineRule="auto"/>
            </w:pPr>
          </w:p>
        </w:tc>
      </w:tr>
      <w:tr w:rsidR="00210B5F" w:rsidRPr="00FC7867" w:rsidTr="005E1CEB">
        <w:trPr>
          <w:jc w:val="center"/>
        </w:trPr>
        <w:tc>
          <w:tcPr>
            <w:tcW w:w="11199" w:type="dxa"/>
            <w:gridSpan w:val="3"/>
          </w:tcPr>
          <w:p w:rsidR="00210B5F" w:rsidRPr="00FC7867" w:rsidRDefault="00210B5F" w:rsidP="00FC786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FC7867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لاحظات</w:t>
            </w:r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هامة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: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1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/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فتحة القطع المكافئ تتجه دوماً من الرأس إلى البؤرة        2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/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محور القطع يمر بالرأس والبؤرة ويكون عمودي على الدليل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.</w:t>
            </w:r>
            <w:proofErr w:type="spellEnd"/>
          </w:p>
          <w:p w:rsidR="00210B5F" w:rsidRPr="00FC7867" w:rsidRDefault="00210B5F" w:rsidP="00FC786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3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/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الرأس يقع في منتصف المسافة بين البؤرة والدليل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.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                           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/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سافه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من الرأس الى البؤره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=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 </w:t>
            </w:r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p</w:t>
            </w:r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 </w:t>
            </w:r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=</w:t>
            </w:r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 </w:t>
            </w:r>
            <w:proofErr w:type="spellStart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سافه</w:t>
            </w:r>
            <w:proofErr w:type="spellEnd"/>
            <w:r w:rsidRPr="00FC7867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من الرأس الى الدليل</w:t>
            </w:r>
          </w:p>
          <w:p w:rsidR="00210B5F" w:rsidRPr="00FC7867" w:rsidRDefault="00210B5F" w:rsidP="00FC7867">
            <w:pPr>
              <w:spacing w:after="0" w:line="240" w:lineRule="auto"/>
            </w:pPr>
          </w:p>
        </w:tc>
      </w:tr>
      <w:tr w:rsidR="00210B5F" w:rsidRPr="00FC7867" w:rsidTr="005E1CEB">
        <w:trPr>
          <w:jc w:val="center"/>
        </w:trPr>
        <w:tc>
          <w:tcPr>
            <w:tcW w:w="5386" w:type="dxa"/>
            <w:gridSpan w:val="2"/>
          </w:tcPr>
          <w:p w:rsidR="00210B5F" w:rsidRPr="00FC7867" w:rsidRDefault="00BD3FE5" w:rsidP="00FC7867">
            <w:pPr>
              <w:spacing w:after="0" w:line="240" w:lineRule="auto"/>
              <w:rPr>
                <w:rtl/>
              </w:rPr>
            </w:pPr>
            <w:r>
              <w:rPr>
                <w:noProof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0;text-align:left;margin-left:108.85pt;margin-top:34.9pt;width:144.75pt;height:188.25pt;z-index:5;mso-position-horizontal-relative:text;mso-position-vertical-relative:text">
                  <v:textbox style="mso-next-textbox:#_x0000_s1028">
                    <w:txbxContent>
                      <w:p w:rsidR="00210B5F" w:rsidRPr="00712338" w:rsidRDefault="00210B5F" w:rsidP="00673ADB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حو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أكب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يوازي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حو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</w:rPr>
                          <w:t>x</w:t>
                        </w:r>
                      </w:p>
                      <w:p w:rsidR="00210B5F" w:rsidRPr="00712338" w:rsidRDefault="00210B5F" w:rsidP="00673ADB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00" w:dyaOrig="360">
                            <v:shape id="_x0000_i1035" type="#_x0000_t75" style="width:15pt;height:18pt" o:ole="">
                              <v:imagedata r:id="rId7" o:title=""/>
                            </v:shape>
                            <o:OLEObject Type="Embed" ProgID="Equation.DSMT4" ShapeID="_x0000_i1035" DrawAspect="Content" ObjectID="_1448119374" r:id="rId8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هو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عدد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أكبر</w: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لايجاد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بدون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رسم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: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رأسان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E34CD6">
                          <w:rPr>
                            <w:b/>
                            <w:bCs/>
                            <w:position w:val="-14"/>
                          </w:rPr>
                          <w:object w:dxaOrig="680" w:dyaOrig="400">
                            <v:shape id="_x0000_i1036" type="#_x0000_t75" style="width:34.5pt;height:19.5pt" o:ole="">
                              <v:imagedata r:id="rId9" o:title=""/>
                            </v:shape>
                            <o:OLEObject Type="Embed" ProgID="Equation.DSMT4" ShapeID="_x0000_i1036" DrawAspect="Content" ObjectID="_1448119375" r:id="rId10"/>
                          </w:objec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(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,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80" w:dyaOrig="260">
                            <v:shape id="_x0000_i1037" type="#_x0000_t75" style="width:18.75pt;height:13.5pt" o:ole="">
                              <v:imagedata r:id="rId11" o:title=""/>
                            </v:shape>
                            <o:OLEObject Type="Embed" ProgID="Equation.DSMT4" ShapeID="_x0000_i1037" DrawAspect="Content" ObjectID="_1448119376" r:id="rId12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)</w:t>
                        </w:r>
                        <w:proofErr w:type="spellEnd"/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بؤرتان</w: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(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,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60" w:dyaOrig="260">
                            <v:shape id="_x0000_i1038" type="#_x0000_t75" style="width:18pt;height:13.5pt" o:ole="">
                              <v:imagedata r:id="rId13" o:title=""/>
                            </v:shape>
                            <o:OLEObject Type="Embed" ProgID="Equation.DSMT4" ShapeID="_x0000_i1038" DrawAspect="Content" ObjectID="_1448119377" r:id="rId14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)</w:t>
                        </w:r>
                        <w:proofErr w:type="spellEnd"/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673ADB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673ADB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673ADB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673ADB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673ADB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673ADB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rtl/>
              </w:rPr>
              <w:pict>
                <v:shape id="_x0000_s1029" type="#_x0000_t202" style="position:absolute;left:0;text-align:left;margin-left:12.35pt;margin-top:1.65pt;width:112.5pt;height:108.75pt;z-index:3;mso-position-horizontal-relative:text;mso-position-vertical-relative:text" strokecolor="white">
                  <v:textbox style="mso-next-textbox:#_x0000_s1029">
                    <w:txbxContent>
                      <w:p w:rsidR="00210B5F" w:rsidRPr="00673ADB" w:rsidRDefault="00BD3FE5" w:rsidP="00673ADB">
                        <w:r>
                          <w:rPr>
                            <w:noProof/>
                          </w:rPr>
                          <w:pict>
                            <v:shape id="صورة 7" o:spid="_x0000_i1039" type="#_x0000_t75" style="width:84.75pt;height:93pt;visibility:visible">
                              <v:imagedata r:id="rId15" o:title="" croptop="18295f" cropbottom="28012f" cropleft="29385f" cropright="21154f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210B5F" w:rsidRPr="00FC7867">
              <w:rPr>
                <w:rFonts w:eastAsia="Times New Roman"/>
                <w:b/>
                <w:bCs/>
                <w:position w:val="-26"/>
              </w:rPr>
              <w:object w:dxaOrig="2360" w:dyaOrig="760">
                <v:shape id="_x0000_i1025" type="#_x0000_t75" style="width:117.75pt;height:37.5pt" o:ole="">
                  <v:imagedata r:id="rId16" o:title=""/>
                </v:shape>
                <o:OLEObject Type="Embed" ProgID="Equation.DSMT4" ShapeID="_x0000_i1025" DrawAspect="Content" ObjectID="_1448119364" r:id="rId17"/>
              </w:object>
            </w:r>
          </w:p>
          <w:p w:rsidR="00210B5F" w:rsidRPr="00FC7867" w:rsidRDefault="00210B5F" w:rsidP="00FC786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vertAlign w:val="superscript"/>
              </w:rPr>
            </w:pPr>
          </w:p>
        </w:tc>
        <w:tc>
          <w:tcPr>
            <w:tcW w:w="5813" w:type="dxa"/>
          </w:tcPr>
          <w:p w:rsidR="00210B5F" w:rsidRPr="00FC7867" w:rsidRDefault="00BD3FE5" w:rsidP="00FC7867">
            <w:pPr>
              <w:spacing w:after="0" w:line="240" w:lineRule="auto"/>
              <w:rPr>
                <w:rtl/>
              </w:rPr>
            </w:pPr>
            <w:r>
              <w:rPr>
                <w:noProof/>
                <w:rtl/>
              </w:rPr>
              <w:pict>
                <v:shape id="_x0000_s1030" type="#_x0000_t202" style="position:absolute;left:0;text-align:left;margin-left:129.1pt;margin-top:34.9pt;width:144.75pt;height:188.25pt;z-index:6;mso-position-horizontal-relative:text;mso-position-vertical-relative:text">
                  <v:textbox style="mso-next-textbox:#_x0000_s1030">
                    <w:txbxContent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حو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أكب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يوازي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حو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</w:rPr>
                          <w:t>y</w: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00" w:dyaOrig="360">
                            <v:shape id="_x0000_i1040" type="#_x0000_t75" style="width:15pt;height:18pt" o:ole="">
                              <v:imagedata r:id="rId7" o:title=""/>
                            </v:shape>
                            <o:OLEObject Type="Embed" ProgID="Equation.DSMT4" ShapeID="_x0000_i1040" DrawAspect="Content" ObjectID="_1448119378" r:id="rId18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هو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عدد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أكبر</w: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لايجاد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بدون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رسم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: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رأسان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E34CD6">
                          <w:rPr>
                            <w:b/>
                            <w:bCs/>
                            <w:position w:val="-14"/>
                          </w:rPr>
                          <w:object w:dxaOrig="680" w:dyaOrig="400">
                            <v:shape id="_x0000_i1041" type="#_x0000_t75" style="width:34.5pt;height:19.5pt" o:ole="">
                              <v:imagedata r:id="rId9" o:title=""/>
                            </v:shape>
                            <o:OLEObject Type="Embed" ProgID="Equation.DSMT4" ShapeID="_x0000_i1041" DrawAspect="Content" ObjectID="_1448119379" r:id="rId19"/>
                          </w:objec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(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80" w:dyaOrig="260">
                            <v:shape id="_x0000_i1042" type="#_x0000_t75" style="width:18.75pt;height:13.5pt" o:ole="">
                              <v:imagedata r:id="rId11" o:title=""/>
                            </v:shape>
                            <o:OLEObject Type="Embed" ProgID="Equation.DSMT4" ShapeID="_x0000_i1042" DrawAspect="Content" ObjectID="_1448119380" r:id="rId20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,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)</w:t>
                        </w:r>
                        <w:proofErr w:type="spellEnd"/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بؤرتان</w:t>
                        </w:r>
                      </w:p>
                      <w:p w:rsidR="00210B5F" w:rsidRPr="00712338" w:rsidRDefault="00210B5F" w:rsidP="00712338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(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60" w:dyaOrig="260">
                            <v:shape id="_x0000_i1043" type="#_x0000_t75" style="width:18pt;height:13.5pt" o:ole="">
                              <v:imagedata r:id="rId13" o:title=""/>
                            </v:shape>
                            <o:OLEObject Type="Embed" ProgID="Equation.DSMT4" ShapeID="_x0000_i1043" DrawAspect="Content" ObjectID="_1448119381" r:id="rId21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,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)</w:t>
                        </w:r>
                        <w:proofErr w:type="spellEnd"/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712338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rtl/>
              </w:rPr>
              <w:pict>
                <v:shape id="_x0000_s1031" type="#_x0000_t202" style="position:absolute;left:0;text-align:left;margin-left:7pt;margin-top:2.25pt;width:112.5pt;height:108.75pt;z-index:4;mso-position-horizontal-relative:text;mso-position-vertical-relative:text" strokecolor="white">
                  <v:textbox style="mso-next-textbox:#_x0000_s1031">
                    <w:txbxContent>
                      <w:p w:rsidR="00210B5F" w:rsidRPr="00673ADB" w:rsidRDefault="00BD3FE5" w:rsidP="00673ADB">
                        <w:r>
                          <w:rPr>
                            <w:noProof/>
                          </w:rPr>
                          <w:pict>
                            <v:shape id="صورة 11" o:spid="_x0000_i1044" type="#_x0000_t75" style="width:93pt;height:102.75pt;visibility:visible">
                              <v:imagedata r:id="rId15" o:title="" croptop="17607f" cropbottom="27329f" cropleft="13449f" cropright="39142f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210B5F" w:rsidRPr="00FC7867">
              <w:rPr>
                <w:rFonts w:eastAsia="Times New Roman"/>
                <w:b/>
                <w:bCs/>
                <w:position w:val="-26"/>
              </w:rPr>
              <w:object w:dxaOrig="2360" w:dyaOrig="760">
                <v:shape id="_x0000_i1026" type="#_x0000_t75" style="width:117.75pt;height:37.5pt" o:ole="">
                  <v:imagedata r:id="rId22" o:title=""/>
                </v:shape>
                <o:OLEObject Type="Embed" ProgID="Equation.DSMT4" ShapeID="_x0000_i1026" DrawAspect="Content" ObjectID="_1448119365" r:id="rId23"/>
              </w:object>
            </w:r>
          </w:p>
          <w:p w:rsidR="00210B5F" w:rsidRPr="00FC7867" w:rsidRDefault="00210B5F" w:rsidP="00FC7867">
            <w:pPr>
              <w:spacing w:after="0" w:line="240" w:lineRule="auto"/>
              <w:rPr>
                <w:b/>
                <w:bCs/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</w:pPr>
          </w:p>
        </w:tc>
      </w:tr>
      <w:tr w:rsidR="00210B5F" w:rsidRPr="00FC7867" w:rsidTr="005E1CEB">
        <w:trPr>
          <w:jc w:val="center"/>
        </w:trPr>
        <w:tc>
          <w:tcPr>
            <w:tcW w:w="11199" w:type="dxa"/>
            <w:gridSpan w:val="3"/>
          </w:tcPr>
          <w:p w:rsidR="00210B5F" w:rsidRPr="00FC7867" w:rsidRDefault="00210B5F" w:rsidP="00FC7867">
            <w:pPr>
              <w:spacing w:after="0" w:line="240" w:lineRule="auto"/>
              <w:rPr>
                <w:b/>
                <w:bCs/>
                <w:rtl/>
              </w:rPr>
            </w:pPr>
            <w:r w:rsidRPr="00FC7867">
              <w:rPr>
                <w:rFonts w:hint="cs"/>
                <w:b/>
                <w:bCs/>
                <w:noProof/>
                <w:rtl/>
              </w:rPr>
              <w:t>طول</w:t>
            </w:r>
            <w:r w:rsidRPr="00FC7867">
              <w:rPr>
                <w:b/>
                <w:bCs/>
                <w:noProof/>
                <w:rtl/>
              </w:rPr>
              <w:t xml:space="preserve"> </w:t>
            </w:r>
            <w:r w:rsidRPr="00FC7867">
              <w:rPr>
                <w:rFonts w:hint="cs"/>
                <w:b/>
                <w:bCs/>
                <w:noProof/>
                <w:rtl/>
              </w:rPr>
              <w:t>المحور</w:t>
            </w:r>
            <w:r w:rsidRPr="00FC7867">
              <w:rPr>
                <w:b/>
                <w:bCs/>
                <w:noProof/>
                <w:rtl/>
              </w:rPr>
              <w:t xml:space="preserve"> </w:t>
            </w:r>
            <w:r w:rsidRPr="00FC7867">
              <w:rPr>
                <w:rFonts w:hint="cs"/>
                <w:b/>
                <w:bCs/>
                <w:noProof/>
                <w:rtl/>
              </w:rPr>
              <w:t>الأكبر</w:t>
            </w:r>
            <w:r w:rsidRPr="00FC7867">
              <w:rPr>
                <w:b/>
                <w:bCs/>
                <w:noProof/>
                <w:rtl/>
              </w:rPr>
              <w:t xml:space="preserve">    =  </w:t>
            </w:r>
            <w:r w:rsidRPr="00FC7867">
              <w:rPr>
                <w:b/>
                <w:bCs/>
              </w:rPr>
              <w:t xml:space="preserve">  </w:t>
            </w:r>
            <w:r w:rsidRPr="00FC7867">
              <w:rPr>
                <w:rFonts w:eastAsia="Times New Roman"/>
                <w:b/>
                <w:bCs/>
                <w:position w:val="-6"/>
              </w:rPr>
              <w:object w:dxaOrig="320" w:dyaOrig="279">
                <v:shape id="_x0000_i1027" type="#_x0000_t75" style="width:15.75pt;height:14.25pt" o:ole="">
                  <v:imagedata r:id="rId24" o:title=""/>
                </v:shape>
                <o:OLEObject Type="Embed" ProgID="Equation.DSMT4" ShapeID="_x0000_i1027" DrawAspect="Content" ObjectID="_1448119366" r:id="rId25"/>
              </w:object>
            </w:r>
            <w:r w:rsidRPr="00FC7867">
              <w:rPr>
                <w:b/>
                <w:bCs/>
                <w:noProof/>
                <w:rtl/>
              </w:rPr>
              <w:t xml:space="preserve">              </w:t>
            </w:r>
            <w:r w:rsidRPr="00FC7867">
              <w:rPr>
                <w:rFonts w:hint="cs"/>
                <w:b/>
                <w:bCs/>
                <w:noProof/>
                <w:rtl/>
              </w:rPr>
              <w:t>،</w:t>
            </w:r>
            <w:r w:rsidRPr="00FC7867">
              <w:rPr>
                <w:b/>
                <w:bCs/>
                <w:noProof/>
                <w:rtl/>
              </w:rPr>
              <w:t xml:space="preserve">  </w:t>
            </w:r>
            <w:r w:rsidRPr="00FC7867">
              <w:rPr>
                <w:rFonts w:hint="cs"/>
                <w:b/>
                <w:bCs/>
                <w:noProof/>
                <w:rtl/>
              </w:rPr>
              <w:t>طول</w:t>
            </w:r>
            <w:r w:rsidRPr="00FC7867">
              <w:rPr>
                <w:b/>
                <w:bCs/>
                <w:noProof/>
                <w:rtl/>
              </w:rPr>
              <w:t xml:space="preserve"> </w:t>
            </w:r>
            <w:r w:rsidRPr="00FC7867">
              <w:rPr>
                <w:rFonts w:hint="cs"/>
                <w:b/>
                <w:bCs/>
                <w:noProof/>
                <w:rtl/>
              </w:rPr>
              <w:t>المحور</w:t>
            </w:r>
            <w:r w:rsidRPr="00FC7867">
              <w:rPr>
                <w:b/>
                <w:bCs/>
                <w:noProof/>
                <w:rtl/>
              </w:rPr>
              <w:t xml:space="preserve"> </w:t>
            </w:r>
            <w:r w:rsidRPr="00FC7867">
              <w:rPr>
                <w:rFonts w:hint="cs"/>
                <w:b/>
                <w:bCs/>
                <w:noProof/>
                <w:rtl/>
              </w:rPr>
              <w:t>الأصغر</w:t>
            </w:r>
            <w:r w:rsidRPr="00FC7867">
              <w:rPr>
                <w:b/>
                <w:bCs/>
                <w:noProof/>
                <w:rtl/>
              </w:rPr>
              <w:t xml:space="preserve">  =  </w:t>
            </w:r>
            <w:r w:rsidRPr="00FC7867">
              <w:rPr>
                <w:rFonts w:eastAsia="Times New Roman"/>
                <w:b/>
                <w:bCs/>
                <w:position w:val="-6"/>
              </w:rPr>
              <w:object w:dxaOrig="320" w:dyaOrig="279">
                <v:shape id="_x0000_i1028" type="#_x0000_t75" style="width:15.75pt;height:14.25pt" o:ole="">
                  <v:imagedata r:id="rId26" o:title=""/>
                </v:shape>
                <o:OLEObject Type="Embed" ProgID="Equation.DSMT4" ShapeID="_x0000_i1028" DrawAspect="Content" ObjectID="_1448119367" r:id="rId27"/>
              </w:object>
            </w:r>
            <w:r w:rsidRPr="00FC7867">
              <w:rPr>
                <w:b/>
                <w:bCs/>
                <w:noProof/>
                <w:rtl/>
              </w:rPr>
              <w:t xml:space="preserve">            </w:t>
            </w:r>
            <w:r w:rsidRPr="00FC7867">
              <w:rPr>
                <w:rFonts w:hint="cs"/>
                <w:b/>
                <w:bCs/>
                <w:noProof/>
                <w:rtl/>
              </w:rPr>
              <w:t>،</w:t>
            </w:r>
            <w:r w:rsidRPr="00FC7867">
              <w:rPr>
                <w:b/>
                <w:bCs/>
                <w:noProof/>
                <w:rtl/>
              </w:rPr>
              <w:t xml:space="preserve">         </w:t>
            </w:r>
            <w:proofErr w:type="spellStart"/>
            <w:r w:rsidRPr="00FC7867">
              <w:rPr>
                <w:rFonts w:hint="cs"/>
                <w:b/>
                <w:bCs/>
                <w:rtl/>
              </w:rPr>
              <w:t>العلاقه</w:t>
            </w:r>
            <w:proofErr w:type="spellEnd"/>
            <w:r w:rsidRPr="00FC7867">
              <w:rPr>
                <w:b/>
                <w:bCs/>
                <w:rtl/>
              </w:rPr>
              <w:t xml:space="preserve"> </w:t>
            </w:r>
            <w:r w:rsidRPr="00FC7867">
              <w:rPr>
                <w:rFonts w:hint="cs"/>
                <w:b/>
                <w:bCs/>
                <w:rtl/>
              </w:rPr>
              <w:t>بين</w:t>
            </w:r>
            <w:r w:rsidRPr="00FC7867">
              <w:rPr>
                <w:rtl/>
              </w:rPr>
              <w:t xml:space="preserve">  </w:t>
            </w:r>
            <w:r w:rsidRPr="00FC7867">
              <w:rPr>
                <w:rFonts w:eastAsia="Times New Roman"/>
                <w:b/>
                <w:bCs/>
                <w:position w:val="-6"/>
              </w:rPr>
              <w:object w:dxaOrig="859" w:dyaOrig="360">
                <v:shape id="_x0000_i1029" type="#_x0000_t75" style="width:42.75pt;height:18.75pt" o:ole="">
                  <v:imagedata r:id="rId28" o:title=""/>
                </v:shape>
                <o:OLEObject Type="Embed" ProgID="Equation.DSMT4" ShapeID="_x0000_i1029" DrawAspect="Content" ObjectID="_1448119368" r:id="rId29"/>
              </w:object>
            </w:r>
            <w:r w:rsidRPr="00FC7867">
              <w:rPr>
                <w:b/>
                <w:bCs/>
                <w:rtl/>
              </w:rPr>
              <w:t xml:space="preserve">   </w:t>
            </w:r>
            <w:proofErr w:type="spellStart"/>
            <w:r w:rsidRPr="00FC7867">
              <w:rPr>
                <w:b/>
                <w:bCs/>
                <w:rtl/>
              </w:rPr>
              <w:t>:</w:t>
            </w:r>
            <w:proofErr w:type="spellEnd"/>
            <w:r w:rsidRPr="00FC7867">
              <w:rPr>
                <w:b/>
                <w:bCs/>
                <w:rtl/>
              </w:rPr>
              <w:t xml:space="preserve">  </w:t>
            </w:r>
            <w:r w:rsidRPr="00FC7867">
              <w:rPr>
                <w:rFonts w:eastAsia="Times New Roman"/>
                <w:b/>
                <w:bCs/>
                <w:position w:val="-6"/>
              </w:rPr>
              <w:object w:dxaOrig="1219" w:dyaOrig="360">
                <v:shape id="_x0000_i1030" type="#_x0000_t75" style="width:60.75pt;height:18.75pt" o:ole="">
                  <v:imagedata r:id="rId30" o:title=""/>
                </v:shape>
                <o:OLEObject Type="Embed" ProgID="Equation.DSMT4" ShapeID="_x0000_i1030" DrawAspect="Content" ObjectID="_1448119369" r:id="rId31"/>
              </w:object>
            </w:r>
          </w:p>
          <w:p w:rsidR="00210B5F" w:rsidRPr="00FC7867" w:rsidRDefault="00210B5F" w:rsidP="00FC7867">
            <w:pPr>
              <w:spacing w:after="0" w:line="240" w:lineRule="auto"/>
              <w:rPr>
                <w:b/>
                <w:bCs/>
                <w:noProof/>
              </w:rPr>
            </w:pPr>
          </w:p>
        </w:tc>
      </w:tr>
      <w:tr w:rsidR="00210B5F" w:rsidRPr="00FC7867" w:rsidTr="005E1CEB">
        <w:trPr>
          <w:trHeight w:val="4863"/>
          <w:jc w:val="center"/>
        </w:trPr>
        <w:tc>
          <w:tcPr>
            <w:tcW w:w="5386" w:type="dxa"/>
            <w:gridSpan w:val="2"/>
          </w:tcPr>
          <w:p w:rsidR="00210B5F" w:rsidRPr="00FC7867" w:rsidRDefault="00BD3FE5" w:rsidP="00FC7867">
            <w:pPr>
              <w:spacing w:after="0" w:line="240" w:lineRule="auto"/>
              <w:rPr>
                <w:rtl/>
              </w:rPr>
            </w:pPr>
            <w:r>
              <w:rPr>
                <w:noProof/>
                <w:rtl/>
              </w:rPr>
              <w:pict>
                <v:shape id="صورة 22" o:spid="_x0000_s1032" type="#_x0000_t75" style="position:absolute;left:0;text-align:left;margin-left:-.9pt;margin-top:4.65pt;width:85.65pt;height:88.5pt;z-index:7;visibility:visible;mso-position-horizontal-relative:text;mso-position-vertical-relative:text">
                  <v:imagedata r:id="rId32" o:title="" croptop="17727f" cropbottom="32019f" cropleft="30064f" cropright="23984f"/>
                  <w10:wrap type="square"/>
                </v:shape>
              </w:pict>
            </w:r>
            <w:r w:rsidR="00210B5F" w:rsidRPr="00FC7867">
              <w:rPr>
                <w:rFonts w:eastAsia="Times New Roman"/>
                <w:b/>
                <w:bCs/>
                <w:position w:val="-26"/>
              </w:rPr>
              <w:object w:dxaOrig="2360" w:dyaOrig="760">
                <v:shape id="_x0000_i1031" type="#_x0000_t75" style="width:117.75pt;height:37.5pt" o:ole="">
                  <v:imagedata r:id="rId33" o:title=""/>
                </v:shape>
                <o:OLEObject Type="Embed" ProgID="Equation.DSMT4" ShapeID="_x0000_i1031" DrawAspect="Content" ObjectID="_1448119370" r:id="rId34"/>
              </w:object>
            </w:r>
          </w:p>
          <w:p w:rsidR="00210B5F" w:rsidRPr="00FC7867" w:rsidRDefault="00BD3FE5" w:rsidP="00FC786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vertAlign w:val="superscript"/>
              </w:rPr>
            </w:pPr>
            <w:r w:rsidRPr="00BD3FE5">
              <w:rPr>
                <w:noProof/>
              </w:rPr>
              <w:pict>
                <v:shape id="_x0000_s1033" type="#_x0000_t202" style="position:absolute;left:0;text-align:left;margin-left:-10.5pt;margin-top:1.3pt;width:177.8pt;height:196.4pt;z-index:9">
                  <v:textbox style="mso-next-textbox:#_x0000_s1033">
                    <w:txbxContent>
                      <w:p w:rsidR="00210B5F" w:rsidRPr="00712338" w:rsidRDefault="00210B5F" w:rsidP="00F11C45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حو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لقاطع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يوازي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حو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</w:rPr>
                          <w:t>x</w:t>
                        </w:r>
                      </w:p>
                      <w:p w:rsidR="00210B5F" w:rsidRPr="00712338" w:rsidRDefault="00210B5F" w:rsidP="00F11C45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00" w:dyaOrig="360">
                            <v:shape id="_x0000_i1045" type="#_x0000_t75" style="width:15pt;height:18pt" o:ole="">
                              <v:imagedata r:id="rId7" o:title=""/>
                            </v:shape>
                            <o:OLEObject Type="Embed" ProgID="Equation.DSMT4" ShapeID="_x0000_i1045" DrawAspect="Content" ObjectID="_1448119382" r:id="rId35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هو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العدد</w:t>
                        </w:r>
                        <w:r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الذي</w:t>
                        </w:r>
                        <w:r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يقابله</w:t>
                        </w:r>
                        <w:r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اشاره</w:t>
                        </w:r>
                        <w:proofErr w:type="spellEnd"/>
                        <w:r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موجبه</w:t>
                        </w:r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لايجاد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بدون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رسم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: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رأسان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E34CD6">
                          <w:rPr>
                            <w:b/>
                            <w:bCs/>
                            <w:position w:val="-14"/>
                          </w:rPr>
                          <w:object w:dxaOrig="680" w:dyaOrig="400">
                            <v:shape id="_x0000_i1046" type="#_x0000_t75" style="width:34.5pt;height:19.5pt" o:ole="">
                              <v:imagedata r:id="rId9" o:title=""/>
                            </v:shape>
                            <o:OLEObject Type="Embed" ProgID="Equation.DSMT4" ShapeID="_x0000_i1046" DrawAspect="Content" ObjectID="_1448119383" r:id="rId36"/>
                          </w:object>
                        </w:r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(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,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80" w:dyaOrig="260">
                            <v:shape id="_x0000_i1047" type="#_x0000_t75" style="width:18.75pt;height:13.5pt" o:ole="">
                              <v:imagedata r:id="rId11" o:title=""/>
                            </v:shape>
                            <o:OLEObject Type="Embed" ProgID="Equation.DSMT4" ShapeID="_x0000_i1047" DrawAspect="Content" ObjectID="_1448119384" r:id="rId37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)</w:t>
                        </w:r>
                        <w:proofErr w:type="spellEnd"/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بؤرتان</w:t>
                        </w:r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(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,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60" w:dyaOrig="260">
                            <v:shape id="_x0000_i1048" type="#_x0000_t75" style="width:18pt;height:13.5pt" o:ole="">
                              <v:imagedata r:id="rId13" o:title=""/>
                            </v:shape>
                            <o:OLEObject Type="Embed" ProgID="Equation.DSMT4" ShapeID="_x0000_i1048" DrawAspect="Content" ObjectID="_1448119385" r:id="rId38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)</w:t>
                        </w:r>
                        <w:proofErr w:type="spellEnd"/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5813" w:type="dxa"/>
          </w:tcPr>
          <w:p w:rsidR="00210B5F" w:rsidRPr="00FC7867" w:rsidRDefault="00BD3FE5" w:rsidP="00FC7867">
            <w:pPr>
              <w:spacing w:after="0" w:line="240" w:lineRule="auto"/>
              <w:rPr>
                <w:rtl/>
              </w:rPr>
            </w:pPr>
            <w:r>
              <w:rPr>
                <w:noProof/>
                <w:rtl/>
              </w:rPr>
              <w:pict>
                <v:shape id="_x0000_s1034" type="#_x0000_t202" style="position:absolute;left:0;text-align:left;margin-left:7pt;margin-top:2.25pt;width:97.5pt;height:108.75pt;z-index:8;mso-position-horizontal-relative:text;mso-position-vertical-relative:text" strokecolor="white">
                  <v:textbox style="mso-next-textbox:#_x0000_s1034">
                    <w:txbxContent>
                      <w:p w:rsidR="00210B5F" w:rsidRPr="00673ADB" w:rsidRDefault="00BD3FE5" w:rsidP="00E34CD6">
                        <w:r>
                          <w:rPr>
                            <w:noProof/>
                          </w:rPr>
                          <w:pict>
                            <v:shape id="صورة 191" o:spid="_x0000_i1049" type="#_x0000_t75" style="width:96.75pt;height:96.75pt;visibility:visible">
                              <v:imagedata r:id="rId39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210B5F" w:rsidRPr="00FC7867">
              <w:rPr>
                <w:rFonts w:eastAsia="Times New Roman"/>
                <w:b/>
                <w:bCs/>
                <w:position w:val="-26"/>
              </w:rPr>
              <w:object w:dxaOrig="2360" w:dyaOrig="760">
                <v:shape id="_x0000_i1032" type="#_x0000_t75" style="width:117.75pt;height:37.5pt" o:ole="">
                  <v:imagedata r:id="rId40" o:title=""/>
                </v:shape>
                <o:OLEObject Type="Embed" ProgID="Equation.DSMT4" ShapeID="_x0000_i1032" DrawAspect="Content" ObjectID="_1448119371" r:id="rId41"/>
              </w:object>
            </w:r>
          </w:p>
          <w:p w:rsidR="00210B5F" w:rsidRPr="00FC7867" w:rsidRDefault="00BD3FE5" w:rsidP="00FC7867">
            <w:pPr>
              <w:spacing w:after="0" w:line="240" w:lineRule="auto"/>
              <w:rPr>
                <w:b/>
                <w:bCs/>
                <w:rtl/>
              </w:rPr>
            </w:pPr>
            <w:r w:rsidRPr="00BD3FE5">
              <w:rPr>
                <w:noProof/>
                <w:rtl/>
              </w:rPr>
              <w:pict>
                <v:shape id="_x0000_s1035" type="#_x0000_t202" style="position:absolute;left:0;text-align:left;margin-left:92.35pt;margin-top:4.35pt;width:177.9pt;height:193.35pt;z-index:10">
                  <v:textbox style="mso-next-textbox:#_x0000_s1035">
                    <w:txbxContent>
                      <w:p w:rsidR="00210B5F" w:rsidRPr="00712338" w:rsidRDefault="00210B5F" w:rsidP="00F11C45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حو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قاطع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يوازي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حور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</w:rPr>
                          <w:t>y</w:t>
                        </w:r>
                      </w:p>
                      <w:p w:rsidR="00210B5F" w:rsidRPr="00712338" w:rsidRDefault="00210B5F" w:rsidP="00F11C45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00" w:dyaOrig="360">
                            <v:shape id="_x0000_i1050" type="#_x0000_t75" style="width:15pt;height:18pt" o:ole="">
                              <v:imagedata r:id="rId7" o:title=""/>
                            </v:shape>
                            <o:OLEObject Type="Embed" ProgID="Equation.DSMT4" ShapeID="_x0000_i1050" DrawAspect="Content" ObjectID="_1448119386" r:id="rId42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هو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عدد</w:t>
                        </w:r>
                        <w:r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الذي</w:t>
                        </w:r>
                        <w:r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يقابله</w:t>
                        </w:r>
                        <w:r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اشاره</w:t>
                        </w:r>
                        <w:proofErr w:type="spellEnd"/>
                        <w:r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موجبه</w:t>
                        </w:r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لايجاد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بدون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رسم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: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رأسان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E34CD6">
                          <w:rPr>
                            <w:b/>
                            <w:bCs/>
                            <w:position w:val="-14"/>
                          </w:rPr>
                          <w:object w:dxaOrig="680" w:dyaOrig="400">
                            <v:shape id="_x0000_i1051" type="#_x0000_t75" style="width:34.5pt;height:19.5pt" o:ole="">
                              <v:imagedata r:id="rId9" o:title=""/>
                            </v:shape>
                            <o:OLEObject Type="Embed" ProgID="Equation.DSMT4" ShapeID="_x0000_i1051" DrawAspect="Content" ObjectID="_1448119387" r:id="rId43"/>
                          </w:object>
                        </w:r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(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80" w:dyaOrig="260">
                            <v:shape id="_x0000_i1052" type="#_x0000_t75" style="width:18.75pt;height:13.5pt" o:ole="">
                              <v:imagedata r:id="rId11" o:title=""/>
                            </v:shape>
                            <o:OLEObject Type="Embed" ProgID="Equation.DSMT4" ShapeID="_x0000_i1052" DrawAspect="Content" ObjectID="_1448119388" r:id="rId44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,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)</w:t>
                        </w:r>
                        <w:proofErr w:type="spellEnd"/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بؤرتان</w:t>
                        </w:r>
                      </w:p>
                      <w:p w:rsidR="00210B5F" w:rsidRPr="00712338" w:rsidRDefault="00210B5F" w:rsidP="00E34CD6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(</w:t>
                        </w:r>
                        <w:proofErr w:type="spellEnd"/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360" w:dyaOrig="260">
                            <v:shape id="_x0000_i1053" type="#_x0000_t75" style="width:18pt;height:13.5pt" o:ole="">
                              <v:imagedata r:id="rId13" o:title=""/>
                            </v:shape>
                            <o:OLEObject Type="Embed" ProgID="Equation.DSMT4" ShapeID="_x0000_i1053" DrawAspect="Content" ObjectID="_1448119389" r:id="rId45"/>
                          </w:objec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, 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مثل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</w:t>
                        </w:r>
                        <w:r w:rsidRPr="00712338">
                          <w:rPr>
                            <w:rFonts w:hint="cs"/>
                            <w:b/>
                            <w:bCs/>
                            <w:rtl/>
                          </w:rPr>
                          <w:t>المركز</w:t>
                        </w:r>
                        <w:r w:rsidRPr="00712338">
                          <w:rPr>
                            <w:b/>
                            <w:bCs/>
                            <w:rtl/>
                          </w:rPr>
                          <w:t xml:space="preserve">  </w:t>
                        </w:r>
                        <w:proofErr w:type="spellStart"/>
                        <w:r w:rsidRPr="00712338">
                          <w:rPr>
                            <w:b/>
                            <w:bCs/>
                            <w:rtl/>
                          </w:rPr>
                          <w:t>)</w:t>
                        </w:r>
                        <w:proofErr w:type="spellEnd"/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  <w:p w:rsidR="00210B5F" w:rsidRDefault="00210B5F" w:rsidP="00E34CD6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210B5F" w:rsidP="00FC7867">
            <w:pPr>
              <w:spacing w:after="0" w:line="240" w:lineRule="auto"/>
              <w:rPr>
                <w:rtl/>
              </w:rPr>
            </w:pPr>
          </w:p>
          <w:p w:rsidR="00210B5F" w:rsidRPr="00FC7867" w:rsidRDefault="005E1CEB" w:rsidP="00FC7867">
            <w:pPr>
              <w:spacing w:after="0" w:line="240" w:lineRule="auto"/>
            </w:pPr>
            <w:r>
              <w:rPr>
                <w:b/>
                <w:bCs/>
                <w:noProof/>
                <w:rtl/>
              </w:rPr>
              <w:pict>
                <v:shape id="_x0000_s1081" type="#_x0000_t202" style="position:absolute;left:0;text-align:left;margin-left:295.5pt;margin-top:5.45pt;width:125.25pt;height:26.15pt;z-index:15;mso-width-relative:margin;mso-height-relative:margin">
                  <v:textbox>
                    <w:txbxContent>
                      <w:p w:rsidR="005E1CEB" w:rsidRPr="009F6C16" w:rsidRDefault="005E1CEB" w:rsidP="005E1CEB">
                        <w:pPr>
                          <w:rPr>
                            <w:rFonts w:hint="cs"/>
                            <w:b/>
                            <w:bCs/>
                            <w:color w:val="E36C0A"/>
                            <w:sz w:val="24"/>
                            <w:szCs w:val="24"/>
                            <w:rtl/>
                          </w:rPr>
                        </w:pPr>
                        <w:r w:rsidRPr="009F6C16">
                          <w:rPr>
                            <w:rFonts w:hint="cs"/>
                            <w:b/>
                            <w:bCs/>
                            <w:color w:val="E36C0A"/>
                            <w:sz w:val="24"/>
                            <w:szCs w:val="24"/>
                            <w:rtl/>
                          </w:rPr>
                          <w:t xml:space="preserve">جذر القيمة التي أسفل </w:t>
                        </w:r>
                        <w:r w:rsidRPr="009F6C16">
                          <w:rPr>
                            <w:b/>
                            <w:bCs/>
                            <w:color w:val="E36C0A"/>
                            <w:position w:val="-10"/>
                            <w:sz w:val="24"/>
                            <w:szCs w:val="24"/>
                          </w:rPr>
                          <w:object w:dxaOrig="340" w:dyaOrig="400">
                            <v:shape id="_x0000_i1057" type="#_x0000_t75" style="width:17.25pt;height:21pt" o:ole="">
                              <v:imagedata r:id="rId46" o:title=""/>
                            </v:shape>
                            <o:OLEObject Type="Embed" ProgID="Equation.DSMT4" ShapeID="_x0000_i1057" DrawAspect="Content" ObjectID="_1448119392" r:id="rId47"/>
                          </w:object>
                        </w:r>
                      </w:p>
                    </w:txbxContent>
                  </v:textbox>
                </v:shape>
              </w:pict>
            </w:r>
          </w:p>
        </w:tc>
      </w:tr>
      <w:tr w:rsidR="005E1CEB" w:rsidRPr="009F6C16" w:rsidTr="005E1CEB">
        <w:trPr>
          <w:gridBefore w:val="1"/>
          <w:wBefore w:w="397" w:type="dxa"/>
          <w:jc w:val="center"/>
        </w:trPr>
        <w:tc>
          <w:tcPr>
            <w:tcW w:w="10802" w:type="dxa"/>
            <w:gridSpan w:val="2"/>
          </w:tcPr>
          <w:p w:rsidR="005E1CEB" w:rsidRPr="009F6C16" w:rsidRDefault="005E1CEB" w:rsidP="002E34B8">
            <w:pPr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9F6C16">
              <w:rPr>
                <w:b/>
                <w:bCs/>
                <w:noProof/>
                <w:sz w:val="24"/>
                <w:szCs w:val="24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80" type="#_x0000_t32" style="position:absolute;left:0;text-align:left;margin-left:420.75pt;margin-top:2.2pt;width:35.25pt;height:17.05pt;z-index:14;mso-position-horizontal-relative:text;mso-position-vertical-relative:text" o:connectortype="straight" strokecolor="#974706">
                  <v:stroke endarrow="block"/>
                  <w10:wrap anchorx="page"/>
                </v:shape>
              </w:pict>
            </w:r>
            <w:r w:rsidRPr="009F6C16">
              <w:rPr>
                <w:b/>
                <w:bCs/>
                <w:noProof/>
                <w:sz w:val="24"/>
                <w:szCs w:val="24"/>
                <w:rtl/>
              </w:rPr>
              <w:pict>
                <v:shape id="_x0000_s1077" type="#_x0000_t202" style="position:absolute;left:0;text-align:left;margin-left:12.75pt;margin-top:7.55pt;width:239.2pt;height:27.5pt;z-index:11;mso-position-horizontal-relative:text;mso-position-vertical-relative:text">
                  <v:textbox style="mso-next-textbox:#_x0000_s1077">
                    <w:txbxContent>
                      <w:p w:rsidR="005E1CEB" w:rsidRDefault="005E1CEB" w:rsidP="005E1CEB">
                        <w:pPr>
                          <w:rPr>
                            <w:b/>
                            <w:bCs/>
                            <w:rtl/>
                          </w:rPr>
                        </w:pPr>
                        <w:proofErr w:type="spellStart"/>
                        <w:r w:rsidRPr="009F6C16">
                          <w:rPr>
                            <w:rFonts w:hint="cs"/>
                            <w:b/>
                            <w:bCs/>
                            <w:color w:val="943634"/>
                            <w:rtl/>
                          </w:rPr>
                          <w:t>العلاقه</w:t>
                        </w:r>
                        <w:proofErr w:type="spellEnd"/>
                        <w:r w:rsidRPr="009F6C16">
                          <w:rPr>
                            <w:b/>
                            <w:bCs/>
                            <w:color w:val="943634"/>
                            <w:rtl/>
                          </w:rPr>
                          <w:t xml:space="preserve"> </w:t>
                        </w:r>
                        <w:r w:rsidRPr="009F6C16">
                          <w:rPr>
                            <w:rFonts w:hint="cs"/>
                            <w:b/>
                            <w:bCs/>
                            <w:color w:val="943634"/>
                            <w:rtl/>
                          </w:rPr>
                          <w:t>بين</w:t>
                        </w:r>
                        <w:r>
                          <w:rPr>
                            <w:rtl/>
                          </w:rPr>
                          <w:t xml:space="preserve"> 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859" w:dyaOrig="360">
                            <v:shape id="_x0000_i1054" type="#_x0000_t75" style="width:42.75pt;height:18.75pt" o:ole="">
                              <v:imagedata r:id="rId48" o:title=""/>
                            </v:shape>
                            <o:OLEObject Type="Embed" ProgID="Equation.DSMT4" ShapeID="_x0000_i1054" DrawAspect="Content" ObjectID="_1448119390" r:id="rId49"/>
                          </w:object>
                        </w:r>
                        <w:r>
                          <w:rPr>
                            <w:b/>
                            <w:bCs/>
                            <w:rtl/>
                          </w:rPr>
                          <w:t xml:space="preserve">       </w:t>
                        </w:r>
                        <w:proofErr w:type="spellStart"/>
                        <w:r>
                          <w:rPr>
                            <w:b/>
                            <w:bCs/>
                            <w:rtl/>
                          </w:rPr>
                          <w:t>:</w:t>
                        </w:r>
                        <w:proofErr w:type="spellEnd"/>
                        <w:r>
                          <w:rPr>
                            <w:b/>
                            <w:bCs/>
                            <w:rtl/>
                          </w:rPr>
                          <w:t xml:space="preserve">     </w:t>
                        </w:r>
                        <w:r w:rsidRPr="00712338">
                          <w:rPr>
                            <w:b/>
                            <w:bCs/>
                            <w:position w:val="-6"/>
                          </w:rPr>
                          <w:object w:dxaOrig="1240" w:dyaOrig="360">
                            <v:shape id="_x0000_i1055" type="#_x0000_t75" style="width:62.25pt;height:18.75pt" o:ole="">
                              <v:imagedata r:id="rId50" o:title=""/>
                            </v:shape>
                            <o:OLEObject Type="Embed" ProgID="Equation.DSMT4" ShapeID="_x0000_i1055" DrawAspect="Content" ObjectID="_1448119391" r:id="rId51"/>
                          </w:object>
                        </w:r>
                      </w:p>
                      <w:p w:rsidR="005E1CEB" w:rsidRDefault="005E1CEB" w:rsidP="005E1CEB">
                        <w:pPr>
                          <w:rPr>
                            <w:rtl/>
                          </w:rPr>
                        </w:pPr>
                      </w:p>
                      <w:p w:rsidR="005E1CEB" w:rsidRDefault="005E1CEB" w:rsidP="005E1CEB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Pr="009F6C1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معادلة</w:t>
            </w:r>
            <w:r w:rsidRPr="009F6C16">
              <w:rPr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Pr="009F6C1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لخطان</w:t>
            </w:r>
            <w:r w:rsidRPr="009F6C16">
              <w:rPr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Pr="009F6C1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لتقاربيان</w:t>
            </w:r>
            <w:r w:rsidRPr="009F6C16">
              <w:rPr>
                <w:b/>
                <w:bCs/>
                <w:noProof/>
                <w:sz w:val="24"/>
                <w:szCs w:val="24"/>
                <w:rtl/>
              </w:rPr>
              <w:t xml:space="preserve"> :</w:t>
            </w:r>
          </w:p>
          <w:p w:rsidR="005E1CEB" w:rsidRPr="009F6C16" w:rsidRDefault="005E1CEB" w:rsidP="002E34B8">
            <w:pPr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9F6C16">
              <w:rPr>
                <w:b/>
                <w:bCs/>
                <w:noProof/>
                <w:sz w:val="24"/>
                <w:szCs w:val="24"/>
                <w:rtl/>
              </w:rPr>
              <w:pict>
                <v:shape id="_x0000_s1078" type="#_x0000_t202" style="position:absolute;left:0;text-align:left;margin-left:305.25pt;margin-top:26.45pt;width:120pt;height:26.15pt;z-index:12;mso-width-relative:margin;mso-height-relative:margin">
                  <v:textbox>
                    <w:txbxContent>
                      <w:p w:rsidR="005E1CEB" w:rsidRPr="009F6C16" w:rsidRDefault="005E1CEB" w:rsidP="005E1CEB">
                        <w:pPr>
                          <w:rPr>
                            <w:rFonts w:hint="cs"/>
                            <w:b/>
                            <w:bCs/>
                            <w:color w:val="E36C0A"/>
                            <w:sz w:val="24"/>
                            <w:szCs w:val="24"/>
                            <w:rtl/>
                          </w:rPr>
                        </w:pPr>
                        <w:r w:rsidRPr="009F6C16">
                          <w:rPr>
                            <w:rFonts w:hint="cs"/>
                            <w:b/>
                            <w:bCs/>
                            <w:color w:val="E36C0A"/>
                            <w:sz w:val="24"/>
                            <w:szCs w:val="24"/>
                            <w:rtl/>
                          </w:rPr>
                          <w:t xml:space="preserve">جذر القيمة التي أسفل </w:t>
                        </w:r>
                        <w:r w:rsidRPr="009F6C16">
                          <w:rPr>
                            <w:b/>
                            <w:bCs/>
                            <w:color w:val="E36C0A"/>
                            <w:position w:val="-4"/>
                            <w:sz w:val="24"/>
                            <w:szCs w:val="24"/>
                          </w:rPr>
                          <w:object w:dxaOrig="340" w:dyaOrig="340">
                            <v:shape id="_x0000_i1056" type="#_x0000_t75" style="width:17.25pt;height:18pt" o:ole="">
                              <v:imagedata r:id="rId52" o:title=""/>
                            </v:shape>
                            <o:OLEObject Type="Embed" ProgID="Equation.DSMT4" ShapeID="_x0000_i1056" DrawAspect="Content" ObjectID="_1448119393" r:id="rId53"/>
                          </w:object>
                        </w:r>
                      </w:p>
                    </w:txbxContent>
                  </v:textbox>
                </v:shape>
              </w:pict>
            </w:r>
            <w:r w:rsidRPr="009F6C16">
              <w:rPr>
                <w:b/>
                <w:bCs/>
                <w:noProof/>
                <w:sz w:val="24"/>
                <w:szCs w:val="24"/>
                <w:rtl/>
              </w:rPr>
              <w:pict>
                <v:shape id="_x0000_s1079" type="#_x0000_t32" style="position:absolute;left:0;text-align:left;margin-left:434.25pt;margin-top:21.25pt;width:28.5pt;height:18.7pt;flip:y;z-index:13" o:connectortype="straight" strokecolor="#974706">
                  <v:stroke endarrow="block"/>
                  <w10:wrap anchorx="page"/>
                </v:shape>
              </w:pict>
            </w:r>
            <w:r w:rsidRPr="009F6C16">
              <w:rPr>
                <w:rFonts w:eastAsia="Times New Roman"/>
                <w:b/>
                <w:bCs/>
                <w:position w:val="-30"/>
                <w:sz w:val="24"/>
                <w:szCs w:val="24"/>
              </w:rPr>
              <w:object w:dxaOrig="2580" w:dyaOrig="680">
                <v:shape id="_x0000_i1034" type="#_x0000_t75" style="width:129pt;height:34.5pt" o:ole="">
                  <v:imagedata r:id="rId54" o:title=""/>
                </v:shape>
                <o:OLEObject Type="Embed" ProgID="Equation.DSMT4" ShapeID="_x0000_i1034" DrawAspect="Content" ObjectID="_1448119372" r:id="rId55"/>
              </w:object>
            </w:r>
            <w:r w:rsidRPr="009F6C16">
              <w:rPr>
                <w:b/>
                <w:bCs/>
                <w:noProof/>
                <w:sz w:val="24"/>
                <w:szCs w:val="24"/>
                <w:rtl/>
              </w:rPr>
              <w:t xml:space="preserve">         </w:t>
            </w:r>
          </w:p>
          <w:p w:rsidR="005E1CEB" w:rsidRPr="009F6C16" w:rsidRDefault="005E1CEB" w:rsidP="002E34B8">
            <w:pPr>
              <w:spacing w:after="0" w:line="240" w:lineRule="auto"/>
              <w:rPr>
                <w:b/>
                <w:bCs/>
                <w:noProof/>
                <w:sz w:val="24"/>
                <w:szCs w:val="24"/>
              </w:rPr>
            </w:pPr>
            <w:r w:rsidRPr="009F6C16">
              <w:rPr>
                <w:b/>
                <w:bCs/>
                <w:noProof/>
                <w:sz w:val="24"/>
                <w:szCs w:val="24"/>
                <w:rtl/>
              </w:rPr>
              <w:t xml:space="preserve">                                       </w:t>
            </w:r>
          </w:p>
        </w:tc>
      </w:tr>
      <w:tr w:rsidR="00210B5F" w:rsidRPr="00FC7867" w:rsidTr="005E1CEB">
        <w:trPr>
          <w:jc w:val="center"/>
        </w:trPr>
        <w:tc>
          <w:tcPr>
            <w:tcW w:w="11199" w:type="dxa"/>
            <w:gridSpan w:val="3"/>
          </w:tcPr>
          <w:p w:rsidR="00210B5F" w:rsidRPr="00FC7867" w:rsidRDefault="00210B5F" w:rsidP="00B106C7">
            <w:pPr>
              <w:spacing w:after="0" w:line="240" w:lineRule="auto"/>
              <w:rPr>
                <w:b/>
                <w:bCs/>
                <w:noProof/>
              </w:rPr>
            </w:pPr>
            <w:r w:rsidRPr="00FC7867">
              <w:rPr>
                <w:b/>
                <w:bCs/>
                <w:noProof/>
                <w:rtl/>
              </w:rPr>
              <w:t xml:space="preserve">                                       </w:t>
            </w:r>
          </w:p>
        </w:tc>
      </w:tr>
      <w:tr w:rsidR="00210B5F" w:rsidRPr="00FC7867" w:rsidTr="005E1CEB">
        <w:trPr>
          <w:jc w:val="center"/>
        </w:trPr>
        <w:tc>
          <w:tcPr>
            <w:tcW w:w="11199" w:type="dxa"/>
            <w:gridSpan w:val="3"/>
          </w:tcPr>
          <w:p w:rsidR="00210B5F" w:rsidRPr="00FC7867" w:rsidRDefault="00210B5F" w:rsidP="00FC7867">
            <w:pPr>
              <w:spacing w:after="0" w:line="240" w:lineRule="auto"/>
              <w:rPr>
                <w:noProof/>
              </w:rPr>
            </w:pPr>
            <w:r w:rsidRPr="00B106C7">
              <w:rPr>
                <w:rFonts w:hint="cs"/>
                <w:b/>
                <w:bCs/>
                <w:noProof/>
                <w:rtl/>
              </w:rPr>
              <w:t>الاختلاف</w:t>
            </w:r>
            <w:r w:rsidRPr="00B106C7">
              <w:rPr>
                <w:b/>
                <w:bCs/>
                <w:noProof/>
                <w:rtl/>
              </w:rPr>
              <w:t xml:space="preserve"> </w:t>
            </w:r>
            <w:r w:rsidRPr="00B106C7">
              <w:rPr>
                <w:rFonts w:hint="cs"/>
                <w:b/>
                <w:bCs/>
                <w:noProof/>
                <w:rtl/>
              </w:rPr>
              <w:t>المركزي</w:t>
            </w:r>
            <w:r w:rsidRPr="00B106C7">
              <w:rPr>
                <w:b/>
                <w:bCs/>
                <w:noProof/>
                <w:rtl/>
              </w:rPr>
              <w:t xml:space="preserve"> </w:t>
            </w:r>
            <w:r w:rsidRPr="00B106C7">
              <w:rPr>
                <w:rFonts w:hint="cs"/>
                <w:b/>
                <w:bCs/>
                <w:noProof/>
                <w:rtl/>
              </w:rPr>
              <w:t>لجميع</w:t>
            </w:r>
            <w:r w:rsidRPr="00B106C7">
              <w:rPr>
                <w:b/>
                <w:bCs/>
                <w:noProof/>
                <w:rtl/>
              </w:rPr>
              <w:t xml:space="preserve"> </w:t>
            </w:r>
            <w:r w:rsidRPr="00B106C7">
              <w:rPr>
                <w:rFonts w:hint="cs"/>
                <w:b/>
                <w:bCs/>
                <w:noProof/>
                <w:rtl/>
              </w:rPr>
              <w:t>انواع</w:t>
            </w:r>
            <w:r w:rsidRPr="00B106C7">
              <w:rPr>
                <w:b/>
                <w:bCs/>
                <w:noProof/>
                <w:rtl/>
              </w:rPr>
              <w:t xml:space="preserve"> </w:t>
            </w:r>
            <w:r w:rsidRPr="00B106C7">
              <w:rPr>
                <w:rFonts w:hint="cs"/>
                <w:b/>
                <w:bCs/>
                <w:noProof/>
                <w:rtl/>
              </w:rPr>
              <w:t>القطوع</w:t>
            </w:r>
            <w:r w:rsidRPr="00B106C7">
              <w:rPr>
                <w:b/>
                <w:bCs/>
                <w:noProof/>
                <w:rtl/>
              </w:rPr>
              <w:t xml:space="preserve"> </w:t>
            </w:r>
            <w:r w:rsidRPr="00B106C7">
              <w:rPr>
                <w:rFonts w:hint="cs"/>
                <w:b/>
                <w:bCs/>
                <w:noProof/>
                <w:rtl/>
              </w:rPr>
              <w:t>يعطى</w:t>
            </w:r>
            <w:r>
              <w:rPr>
                <w:b/>
                <w:bCs/>
                <w:noProof/>
                <w:rtl/>
              </w:rPr>
              <w:t xml:space="preserve">  </w:t>
            </w:r>
            <w:r w:rsidRPr="00B106C7">
              <w:rPr>
                <w:rFonts w:hint="cs"/>
                <w:b/>
                <w:bCs/>
                <w:noProof/>
                <w:rtl/>
              </w:rPr>
              <w:t>بالقانون</w:t>
            </w:r>
            <w:r w:rsidRPr="00B106C7">
              <w:rPr>
                <w:b/>
                <w:bCs/>
                <w:noProof/>
                <w:rtl/>
              </w:rPr>
              <w:t xml:space="preserve"> :</w:t>
            </w:r>
            <w:r>
              <w:rPr>
                <w:noProof/>
                <w:rtl/>
              </w:rPr>
              <w:t xml:space="preserve">         </w:t>
            </w:r>
            <w:r w:rsidRPr="00B106C7">
              <w:rPr>
                <w:b/>
                <w:bCs/>
                <w:position w:val="-24"/>
              </w:rPr>
              <w:object w:dxaOrig="580" w:dyaOrig="620">
                <v:shape id="_x0000_i1033" type="#_x0000_t75" style="width:29.25pt;height:32.25pt" o:ole="">
                  <v:imagedata r:id="rId56" o:title=""/>
                </v:shape>
                <o:OLEObject Type="Embed" ProgID="Equation.DSMT4" ShapeID="_x0000_i1033" DrawAspect="Content" ObjectID="_1448119373" r:id="rId57"/>
              </w:object>
            </w:r>
          </w:p>
        </w:tc>
      </w:tr>
    </w:tbl>
    <w:p w:rsidR="00210B5F" w:rsidRDefault="00210B5F">
      <w:pPr>
        <w:rPr>
          <w:rtl/>
        </w:rPr>
      </w:pPr>
    </w:p>
    <w:p w:rsidR="00210B5F" w:rsidRDefault="00210B5F">
      <w:pPr>
        <w:rPr>
          <w:rtl/>
        </w:rPr>
      </w:pPr>
    </w:p>
    <w:p w:rsidR="00210B5F" w:rsidRDefault="00210B5F" w:rsidP="00E34CD6"/>
    <w:sectPr w:rsidR="00210B5F" w:rsidSect="005E1CEB">
      <w:pgSz w:w="11906" w:h="16838"/>
      <w:pgMar w:top="567" w:right="1797" w:bottom="828" w:left="179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299B" w:rsidRDefault="00EE299B" w:rsidP="005E1CEB">
      <w:pPr>
        <w:spacing w:after="0" w:line="240" w:lineRule="auto"/>
      </w:pPr>
      <w:r>
        <w:separator/>
      </w:r>
    </w:p>
  </w:endnote>
  <w:endnote w:type="continuationSeparator" w:id="0">
    <w:p w:rsidR="00EE299B" w:rsidRDefault="00EE299B" w:rsidP="005E1C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299B" w:rsidRDefault="00EE299B" w:rsidP="005E1CEB">
      <w:pPr>
        <w:spacing w:after="0" w:line="240" w:lineRule="auto"/>
      </w:pPr>
      <w:r>
        <w:separator/>
      </w:r>
    </w:p>
  </w:footnote>
  <w:footnote w:type="continuationSeparator" w:id="0">
    <w:p w:rsidR="00EE299B" w:rsidRDefault="00EE299B" w:rsidP="005E1CE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doNotTrackMoves/>
  <w:defaultTabStop w:val="720"/>
  <w:doNotHyphenateCaps/>
  <w:characterSpacingControl w:val="doNotCompress"/>
  <w:doNotValidateAgainstSchema/>
  <w:doNotDemarcateInvalidXml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73ADB"/>
    <w:rsid w:val="000071B6"/>
    <w:rsid w:val="00026611"/>
    <w:rsid w:val="00042377"/>
    <w:rsid w:val="00046639"/>
    <w:rsid w:val="00064D70"/>
    <w:rsid w:val="000974A3"/>
    <w:rsid w:val="000A15C1"/>
    <w:rsid w:val="000C16BD"/>
    <w:rsid w:val="00121AFA"/>
    <w:rsid w:val="00130C0A"/>
    <w:rsid w:val="001B03CC"/>
    <w:rsid w:val="001E1369"/>
    <w:rsid w:val="00202239"/>
    <w:rsid w:val="00207E3E"/>
    <w:rsid w:val="00210B5F"/>
    <w:rsid w:val="00212233"/>
    <w:rsid w:val="00285D54"/>
    <w:rsid w:val="002A1B54"/>
    <w:rsid w:val="002A4659"/>
    <w:rsid w:val="002A5443"/>
    <w:rsid w:val="002D43D1"/>
    <w:rsid w:val="002E30B7"/>
    <w:rsid w:val="002E5E71"/>
    <w:rsid w:val="003716FD"/>
    <w:rsid w:val="00382C79"/>
    <w:rsid w:val="003C46C8"/>
    <w:rsid w:val="003D12BC"/>
    <w:rsid w:val="003F682F"/>
    <w:rsid w:val="004041AC"/>
    <w:rsid w:val="00434059"/>
    <w:rsid w:val="00443CFF"/>
    <w:rsid w:val="00451204"/>
    <w:rsid w:val="004612ED"/>
    <w:rsid w:val="00486EAA"/>
    <w:rsid w:val="004A7D7D"/>
    <w:rsid w:val="004B5B07"/>
    <w:rsid w:val="004F0B3C"/>
    <w:rsid w:val="004F5D91"/>
    <w:rsid w:val="005265F1"/>
    <w:rsid w:val="00553100"/>
    <w:rsid w:val="0055717F"/>
    <w:rsid w:val="005633BB"/>
    <w:rsid w:val="0056761B"/>
    <w:rsid w:val="005746A6"/>
    <w:rsid w:val="0058199C"/>
    <w:rsid w:val="00584DF5"/>
    <w:rsid w:val="005E1CEB"/>
    <w:rsid w:val="005F33BD"/>
    <w:rsid w:val="00661A79"/>
    <w:rsid w:val="00664C34"/>
    <w:rsid w:val="00673ADB"/>
    <w:rsid w:val="0068739C"/>
    <w:rsid w:val="006C3F2D"/>
    <w:rsid w:val="006E3EC8"/>
    <w:rsid w:val="006F79D6"/>
    <w:rsid w:val="00702C8B"/>
    <w:rsid w:val="00710E0A"/>
    <w:rsid w:val="00712338"/>
    <w:rsid w:val="00735E36"/>
    <w:rsid w:val="00736EE6"/>
    <w:rsid w:val="00747EAA"/>
    <w:rsid w:val="007645F1"/>
    <w:rsid w:val="00766870"/>
    <w:rsid w:val="00781A42"/>
    <w:rsid w:val="007A202A"/>
    <w:rsid w:val="007A714C"/>
    <w:rsid w:val="007B5C72"/>
    <w:rsid w:val="007C79DA"/>
    <w:rsid w:val="007F486A"/>
    <w:rsid w:val="0080221E"/>
    <w:rsid w:val="00827813"/>
    <w:rsid w:val="00834BEE"/>
    <w:rsid w:val="008572D2"/>
    <w:rsid w:val="00862B71"/>
    <w:rsid w:val="00895682"/>
    <w:rsid w:val="008B6987"/>
    <w:rsid w:val="008C51DE"/>
    <w:rsid w:val="008C6228"/>
    <w:rsid w:val="00911A80"/>
    <w:rsid w:val="009125C7"/>
    <w:rsid w:val="00924BF0"/>
    <w:rsid w:val="009343FC"/>
    <w:rsid w:val="00940B83"/>
    <w:rsid w:val="00953584"/>
    <w:rsid w:val="009625F2"/>
    <w:rsid w:val="00981B3C"/>
    <w:rsid w:val="0098267C"/>
    <w:rsid w:val="009B17DB"/>
    <w:rsid w:val="009C3A59"/>
    <w:rsid w:val="009E3421"/>
    <w:rsid w:val="009E47CE"/>
    <w:rsid w:val="009F687E"/>
    <w:rsid w:val="00A24A63"/>
    <w:rsid w:val="00A25085"/>
    <w:rsid w:val="00A33CBB"/>
    <w:rsid w:val="00A658D0"/>
    <w:rsid w:val="00AC7E98"/>
    <w:rsid w:val="00AE0B13"/>
    <w:rsid w:val="00B00F91"/>
    <w:rsid w:val="00B034FD"/>
    <w:rsid w:val="00B106C7"/>
    <w:rsid w:val="00B117B6"/>
    <w:rsid w:val="00B275CE"/>
    <w:rsid w:val="00B40136"/>
    <w:rsid w:val="00B5440D"/>
    <w:rsid w:val="00B569A0"/>
    <w:rsid w:val="00B92DD9"/>
    <w:rsid w:val="00BA3884"/>
    <w:rsid w:val="00BD0E12"/>
    <w:rsid w:val="00BD370B"/>
    <w:rsid w:val="00BD3FE5"/>
    <w:rsid w:val="00C16A77"/>
    <w:rsid w:val="00C41775"/>
    <w:rsid w:val="00C972AE"/>
    <w:rsid w:val="00CA6D63"/>
    <w:rsid w:val="00CC1349"/>
    <w:rsid w:val="00CC50EC"/>
    <w:rsid w:val="00CD5167"/>
    <w:rsid w:val="00CF33E8"/>
    <w:rsid w:val="00D2624F"/>
    <w:rsid w:val="00D41C07"/>
    <w:rsid w:val="00D51299"/>
    <w:rsid w:val="00D958A9"/>
    <w:rsid w:val="00DA0402"/>
    <w:rsid w:val="00DC47A3"/>
    <w:rsid w:val="00DD7611"/>
    <w:rsid w:val="00E03E4F"/>
    <w:rsid w:val="00E10D43"/>
    <w:rsid w:val="00E1134D"/>
    <w:rsid w:val="00E34CD6"/>
    <w:rsid w:val="00E543B4"/>
    <w:rsid w:val="00E876B1"/>
    <w:rsid w:val="00E94209"/>
    <w:rsid w:val="00E96D2F"/>
    <w:rsid w:val="00EA0214"/>
    <w:rsid w:val="00EC1A08"/>
    <w:rsid w:val="00EC4291"/>
    <w:rsid w:val="00EE299B"/>
    <w:rsid w:val="00EF661C"/>
    <w:rsid w:val="00F078B8"/>
    <w:rsid w:val="00F07F4E"/>
    <w:rsid w:val="00F11C45"/>
    <w:rsid w:val="00F21E1D"/>
    <w:rsid w:val="00F4106A"/>
    <w:rsid w:val="00F52BF1"/>
    <w:rsid w:val="00F81A39"/>
    <w:rsid w:val="00F84EEE"/>
    <w:rsid w:val="00F92949"/>
    <w:rsid w:val="00FC3BD4"/>
    <w:rsid w:val="00FC7867"/>
    <w:rsid w:val="00FE12FA"/>
    <w:rsid w:val="00FE6757"/>
    <w:rsid w:val="00FE77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  <o:rules v:ext="edit">
        <o:r id="V:Rule5" type="connector" idref="#_x0000_s1079"/>
        <o:r id="V:Rule6" type="connector" idref="#_x0000_s108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3F2D"/>
    <w:pPr>
      <w:bidi/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673A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rsid w:val="00673A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locked/>
    <w:rsid w:val="00673ADB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5.e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7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47</Words>
  <Characters>839</Characters>
  <Application>Microsoft Office Word</Application>
  <DocSecurity>0</DocSecurity>
  <Lines>6</Lines>
  <Paragraphs>1</Paragraphs>
  <ScaleCrop>false</ScaleCrop>
  <Company/>
  <LinksUpToDate>false</LinksUpToDate>
  <CharactersWithSpaces>9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ام حور</dc:creator>
  <cp:keywords/>
  <dc:description/>
  <cp:lastModifiedBy>ام حور</cp:lastModifiedBy>
  <cp:revision>4</cp:revision>
  <cp:lastPrinted>2012-12-29T15:48:00Z</cp:lastPrinted>
  <dcterms:created xsi:type="dcterms:W3CDTF">2012-12-29T15:28:00Z</dcterms:created>
  <dcterms:modified xsi:type="dcterms:W3CDTF">2013-12-09T15:31:00Z</dcterms:modified>
</cp:coreProperties>
</file>